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565B" w:rsidRDefault="003F565B" w:rsidP="004B3DE1">
      <w:pPr>
        <w:rPr>
          <w:rFonts w:ascii="Arial" w:hAnsi="Arial" w:cs="Arial"/>
          <w:sz w:val="28"/>
          <w:szCs w:val="28"/>
        </w:rPr>
      </w:pPr>
    </w:p>
    <w:bookmarkStart w:id="0" w:name="_GoBack"/>
    <w:bookmarkEnd w:id="0"/>
    <w:p w:rsidR="004B3DE1" w:rsidRPr="006B3B43" w:rsidRDefault="004B3DE1" w:rsidP="004B3DE1">
      <w:pPr>
        <w:rPr>
          <w:rFonts w:ascii="Arial" w:hAnsi="Arial" w:cs="Arial"/>
          <w:sz w:val="24"/>
          <w:szCs w:val="24"/>
        </w:rPr>
      </w:pPr>
      <w:r w:rsidRPr="003F565B">
        <w:rPr>
          <w:sz w:val="28"/>
          <w:szCs w:val="28"/>
          <w:lang w:eastAsia="de-DE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D702C17" wp14:editId="535867F7">
                <wp:simplePos x="0" y="0"/>
                <wp:positionH relativeFrom="column">
                  <wp:posOffset>-252095</wp:posOffset>
                </wp:positionH>
                <wp:positionV relativeFrom="paragraph">
                  <wp:posOffset>274320</wp:posOffset>
                </wp:positionV>
                <wp:extent cx="5723890" cy="6875780"/>
                <wp:effectExtent l="0" t="0" r="353060" b="1270"/>
                <wp:wrapNone/>
                <wp:docPr id="1" name="Gruppieren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5723890" cy="6875780"/>
                          <a:chOff x="0" y="0"/>
                          <a:chExt cx="3245486" cy="4094674"/>
                        </a:xfrm>
                      </wpg:grpSpPr>
                      <wps:wsp>
                        <wps:cNvPr id="307" name="Textfeld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7980" y="1661160"/>
                            <a:ext cx="357506" cy="4495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B7BF9" w:rsidRDefault="004B3DE1">
                              <w:r w:rsidRPr="00EA1AF7">
                                <w:rPr>
                                  <w:position w:val="-12"/>
                                </w:rPr>
                                <w:object w:dxaOrig="340" w:dyaOrig="36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34.8pt;height:38.4pt" o:ole="">
                                    <v:imagedata r:id="rId7" o:title=""/>
                                  </v:shape>
                                  <o:OLEObject Type="Embed" ProgID="Equation.DSMT4" ShapeID="_x0000_i1025" DrawAspect="Content" ObjectID="_1431072474" r:id="rId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90" name="Gruppieren 290"/>
                        <wpg:cNvGrpSpPr/>
                        <wpg:grpSpPr>
                          <a:xfrm>
                            <a:off x="0" y="0"/>
                            <a:ext cx="3093835" cy="4094674"/>
                            <a:chOff x="0" y="-80756"/>
                            <a:chExt cx="1686954" cy="2825378"/>
                          </a:xfrm>
                        </wpg:grpSpPr>
                        <wps:wsp>
                          <wps:cNvPr id="289" name="Textfeld 289"/>
                          <wps:cNvSpPr txBox="1"/>
                          <wps:spPr>
                            <a:xfrm>
                              <a:off x="353424" y="731520"/>
                              <a:ext cx="137160" cy="26162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9B1B8B" w:rsidRDefault="009B1B8B" w:rsidP="00EA1AF7">
                                <w:r w:rsidRPr="00D74303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26" type="#_x0000_t75" style="width:1.2pt;height:1.2pt" o:ole="">
                                      <v:imagedata r:id="rId9" o:title=""/>
                                    </v:shape>
                                    <o:OLEObject Type="Embed" ProgID="Equation.DSMT4" ShapeID="_x0000_i1026" DrawAspect="Content" ObjectID="_1431072475" r:id="rId10"/>
                                  </w:object>
                                </w:r>
                                <w:r w:rsidR="004B3DE1" w:rsidRPr="00D74303">
                                  <w:rPr>
                                    <w:position w:val="-12"/>
                                  </w:rPr>
                                  <w:object w:dxaOrig="279" w:dyaOrig="360">
                                    <v:shape id="_x0000_i1027" type="#_x0000_t75" style="width:26.4pt;height:33.6pt" o:ole="">
                                      <v:imagedata r:id="rId11" o:title=""/>
                                    </v:shape>
                                    <o:OLEObject Type="Embed" ProgID="Equation.DSMT4" ShapeID="_x0000_i1027" DrawAspect="Content" ObjectID="_1431072476" r:id="rId1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288" name="Gruppieren 288"/>
                          <wpg:cNvGrpSpPr/>
                          <wpg:grpSpPr>
                            <a:xfrm>
                              <a:off x="0" y="-80756"/>
                              <a:ext cx="1686954" cy="2825378"/>
                              <a:chOff x="0" y="-80756"/>
                              <a:chExt cx="1686954" cy="2825378"/>
                            </a:xfrm>
                          </wpg:grpSpPr>
                          <wpg:grpSp>
                            <wpg:cNvPr id="31" name="Gruppieren 31"/>
                            <wpg:cNvGrpSpPr/>
                            <wpg:grpSpPr>
                              <a:xfrm>
                                <a:off x="0" y="-80756"/>
                                <a:ext cx="1686954" cy="2825378"/>
                                <a:chOff x="0" y="-80756"/>
                                <a:chExt cx="1686954" cy="2825378"/>
                              </a:xfrm>
                            </wpg:grpSpPr>
                            <wps:wsp>
                              <wps:cNvPr id="23" name="Textfeld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7720" y="2133118"/>
                                  <a:ext cx="291464" cy="6115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3055FE" w:rsidRDefault="004B3DE1" w:rsidP="003055FE">
                                    <w:r w:rsidRPr="00EA1AF7">
                                      <w:rPr>
                                        <w:position w:val="-24"/>
                                      </w:rPr>
                                      <w:object w:dxaOrig="420" w:dyaOrig="620">
                                        <v:shape id="_x0000_i1028" type="#_x0000_t75" style="width:34.8pt;height:54pt" o:ole="">
                                          <v:imagedata r:id="rId13" o:title=""/>
                                        </v:shape>
                                        <o:OLEObject Type="Embed" ProgID="Equation.DSMT4" ShapeID="_x0000_i1028" DrawAspect="Content" ObjectID="_1431072477" r:id="rId1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g:grpSp>
                              <wpg:cNvPr id="30" name="Gruppieren 30"/>
                              <wpg:cNvGrpSpPr/>
                              <wpg:grpSpPr>
                                <a:xfrm>
                                  <a:off x="0" y="-80756"/>
                                  <a:ext cx="1686954" cy="2301110"/>
                                  <a:chOff x="0" y="-80756"/>
                                  <a:chExt cx="1686954" cy="2301110"/>
                                </a:xfrm>
                              </wpg:grpSpPr>
                              <wps:wsp>
                                <wps:cNvPr id="25" name="Textfeld 25"/>
                                <wps:cNvSpPr txBox="1"/>
                                <wps:spPr>
                                  <a:xfrm>
                                    <a:off x="0" y="1348740"/>
                                    <a:ext cx="304800" cy="3073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3055FE" w:rsidRDefault="003055FE" w:rsidP="003055FE">
                                      <w:r w:rsidRPr="00D74303">
                                        <w:rPr>
                                          <w:position w:val="-12"/>
                                        </w:rPr>
                                        <w:object w:dxaOrig="260" w:dyaOrig="360">
                                          <v:shape id="_x0000_i1029" type="#_x0000_t75" style="width:1.2pt;height:1.2pt" o:ole="">
                                            <v:imagedata r:id="rId9" o:title=""/>
                                          </v:shape>
                                          <o:OLEObject Type="Embed" ProgID="Equation.DSMT4" ShapeID="_x0000_i1029" DrawAspect="Content" ObjectID="_1431072478" r:id="rId15"/>
                                        </w:object>
                                      </w:r>
                                      <w:r w:rsidR="004B3DE1" w:rsidRPr="003055FE">
                                        <w:rPr>
                                          <w:position w:val="-14"/>
                                        </w:rPr>
                                        <w:object w:dxaOrig="380" w:dyaOrig="380">
                                          <v:shape id="_x0000_i1030" type="#_x0000_t75" style="width:34.8pt;height:34.8pt" o:ole="">
                                            <v:imagedata r:id="rId16" o:title=""/>
                                          </v:shape>
                                          <o:OLEObject Type="Embed" ProgID="Equation.DSMT4" ShapeID="_x0000_i1030" DrawAspect="Content" ObjectID="_1431072479" r:id="rId1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29" name="Gruppieren 29"/>
                                <wpg:cNvGrpSpPr/>
                                <wpg:grpSpPr>
                                  <a:xfrm>
                                    <a:off x="167640" y="-80756"/>
                                    <a:ext cx="1519314" cy="2301110"/>
                                    <a:chOff x="0" y="-80756"/>
                                    <a:chExt cx="1519314" cy="2301110"/>
                                  </a:xfrm>
                                </wpg:grpSpPr>
                                <wps:wsp>
                                  <wps:cNvPr id="301" name="Textfeld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37260" y="660401"/>
                                      <a:ext cx="64769" cy="33273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A1AF7" w:rsidRPr="004B3DE1" w:rsidRDefault="00EA1AF7" w:rsidP="00EA1AF7">
                                        <w:pPr>
                                          <w:rPr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4B3DE1">
                                          <w:rPr>
                                            <w:sz w:val="36"/>
                                            <w:szCs w:val="36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>
                                    <a:noAutofit/>
                                  </wps:bodyPr>
                                </wps:wsp>
                                <wpg:grpSp>
                                  <wpg:cNvPr id="28" name="Gruppieren 28"/>
                                  <wpg:cNvGrpSpPr/>
                                  <wpg:grpSpPr>
                                    <a:xfrm>
                                      <a:off x="0" y="-80756"/>
                                      <a:ext cx="1519314" cy="2301110"/>
                                      <a:chOff x="0" y="-80756"/>
                                      <a:chExt cx="1519314" cy="2301110"/>
                                    </a:xfrm>
                                  </wpg:grpSpPr>
                                  <wps:wsp>
                                    <wps:cNvPr id="18" name="Rechtwinkliges Dreieck 18"/>
                                    <wps:cNvSpPr/>
                                    <wps:spPr>
                                      <a:xfrm>
                                        <a:off x="480060" y="388620"/>
                                        <a:ext cx="1016097" cy="1608666"/>
                                      </a:xfrm>
                                      <a:prstGeom prst="rtTriangle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94" name="Rechtwinkliges Dreieck 294"/>
                                    <wps:cNvSpPr/>
                                    <wps:spPr>
                                      <a:xfrm>
                                        <a:off x="480060" y="388620"/>
                                        <a:ext cx="837734" cy="1345565"/>
                                      </a:xfrm>
                                      <a:prstGeom prst="rtTriangle">
                                        <a:avLst/>
                                      </a:prstGeom>
                                      <a:solidFill>
                                        <a:srgbClr val="F79646"/>
                                      </a:solidFill>
                                      <a:ln w="25400" cap="flat" cmpd="sng" algn="ctr">
                                        <a:solidFill>
                                          <a:srgbClr val="4F81BD">
                                            <a:shade val="50000"/>
                                          </a:srgbClr>
                                        </a:solidFill>
                                        <a:prstDash val="solid"/>
                                      </a:ln>
                                      <a:effectLst/>
                                    </wps:spPr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9" name="Geschweifte Klammer rechts 19"/>
                                    <wps:cNvSpPr/>
                                    <wps:spPr>
                                      <a:xfrm rot="19274600">
                                        <a:off x="881009" y="101360"/>
                                        <a:ext cx="259080" cy="1707750"/>
                                      </a:xfrm>
                                      <a:prstGeom prst="righ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1" name="Geschweifte Klammer rechts 21"/>
                                    <wps:cNvSpPr/>
                                    <wps:spPr>
                                      <a:xfrm rot="19317376">
                                        <a:off x="1098894" y="-80756"/>
                                        <a:ext cx="330315" cy="2028337"/>
                                      </a:xfrm>
                                      <a:prstGeom prst="righ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4" name="Geschweifte Klammer links 24"/>
                                    <wps:cNvSpPr/>
                                    <wps:spPr>
                                      <a:xfrm rot="16200000">
                                        <a:off x="891540" y="1592580"/>
                                        <a:ext cx="205740" cy="1049808"/>
                                      </a:xfrm>
                                      <a:prstGeom prst="lef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6" name="Geschweifte Klammer links 26"/>
                                    <wps:cNvSpPr/>
                                    <wps:spPr>
                                      <a:xfrm>
                                        <a:off x="236220" y="388620"/>
                                        <a:ext cx="152400" cy="1343660"/>
                                      </a:xfrm>
                                      <a:prstGeom prst="lef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27" name="Geschweifte Klammer links 27"/>
                                    <wps:cNvSpPr/>
                                    <wps:spPr>
                                      <a:xfrm>
                                        <a:off x="0" y="388620"/>
                                        <a:ext cx="198120" cy="1604077"/>
                                      </a:xfrm>
                                      <a:prstGeom prst="leftBrace">
                                        <a:avLst/>
                                      </a:prstGeom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298" name="Textfeld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61060" y="1310640"/>
                                <a:ext cx="236220" cy="419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1B8B" w:rsidRDefault="004B3DE1" w:rsidP="009B1B8B">
                                  <w:r w:rsidRPr="00EA1AF7">
                                    <w:rPr>
                                      <w:position w:val="-24"/>
                                    </w:rPr>
                                    <w:object w:dxaOrig="260" w:dyaOrig="620">
                                      <v:shape id="_x0000_i1031" type="#_x0000_t75" style="width:27.6pt;height:48pt" o:ole="" filled="t" fillcolor="white [3212]">
                                        <v:imagedata r:id="rId18" o:title=""/>
                                      </v:shape>
                                      <o:OLEObject Type="Embed" ProgID="Equation.DSMT4" ShapeID="_x0000_i1031" DrawAspect="Content" ObjectID="_1431072480" r:id="rId19"/>
                                    </w:object>
                                  </w:r>
                                </w:p>
                                <w:p w:rsidR="00EA1AF7" w:rsidRDefault="00EA1AF7" w:rsidP="00EA1AF7"/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pieren 1" o:spid="_x0000_s1026" style="position:absolute;margin-left:-19.85pt;margin-top:21.6pt;width:450.7pt;height:541.4pt;z-index:251673600;mso-width-relative:margin;mso-height-relative:margin" coordsize="32454,40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">
                <o:lock v:ext="edit" aspectratio="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2" o:spid="_x0000_s1027" type="#_x0000_t202" style="position:absolute;left:28879;top:16611;width:3575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<v:textbox>
                    <w:txbxContent>
                      <w:p w:rsidR="009B7BF9" w:rsidRDefault="004B3DE1">
                        <w:r w:rsidRPr="00EA1AF7">
                          <w:rPr>
                            <w:position w:val="-12"/>
                          </w:rPr>
                          <w:object w:dxaOrig="340" w:dyaOrig="360">
                            <v:shape id="_x0000_i1025" type="#_x0000_t75" style="width:34.8pt;height:38.4pt" o:ole="">
                              <v:imagedata r:id="rId20" o:title=""/>
                            </v:shape>
                            <o:OLEObject Type="Embed" ProgID="Equation.DSMT4" ShapeID="_x0000_i1025" DrawAspect="Content" ObjectID="_1430864981" r:id="rId21"/>
                          </w:object>
                        </w:r>
                      </w:p>
                    </w:txbxContent>
                  </v:textbox>
                </v:shape>
                <v:group id="Gruppieren 290" o:spid="_x0000_s1028" style="position:absolute;width:30938;height:40946" coordorigin=",-807" coordsize="16869,28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<v:shape id="Textfeld 289" o:spid="_x0000_s1029" type="#_x0000_t202" style="position:absolute;left:3534;top:7315;width:1371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HvNMUA&#10;AADcAAAADwAAAGRycy9kb3ducmV2LnhtbESPS4sCMRCE7wv+h9DC3tbMKCs6GsVdFAXx4OvgrZn0&#10;PHDSGSZZnf33RhA8FlX1FTWdt6YSN2pcaVlB3ItAEKdWl5wrOB1XXyMQziNrrCyTgn9yMJ91PqaY&#10;aHvnPd0OPhcBwi5BBYX3dSKlSwsy6Hq2Jg5eZhuDPsgml7rBe4CbSvajaCgNlhwWCqzpt6D0evgz&#10;Cs7R93aZDfJdvT7pMtv/+Esca6U+u+1iAsJT69/hV3ujFfRHY3ieCUd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Ee80xQAAANwAAAAPAAAAAAAAAAAAAAAAAJgCAABkcnMv&#10;ZG93bnJldi54bWxQSwUGAAAAAAQABAD1AAAAigMAAAAA&#10;" fillcolor="window" stroked="f" strokeweight=".5pt">
                    <v:textbox inset="0,0,0,0">
                      <w:txbxContent>
                        <w:p w:rsidR="009B1B8B" w:rsidRDefault="009B1B8B" w:rsidP="00EA1AF7">
                          <w:r w:rsidRPr="00D74303">
                            <w:rPr>
                              <w:position w:val="-12"/>
                            </w:rPr>
                            <w:object w:dxaOrig="260" w:dyaOrig="360">
                              <v:shape id="_x0000_i1026" type="#_x0000_t75" style="width:1.2pt;height:1.2pt" o:ole="">
                                <v:imagedata r:id="rId22" o:title=""/>
                              </v:shape>
                              <o:OLEObject Type="Embed" ProgID="Equation.DSMT4" ShapeID="_x0000_i1026" DrawAspect="Content" ObjectID="_1430864982" r:id="rId23"/>
                            </w:object>
                          </w:r>
                          <w:r w:rsidR="004B3DE1" w:rsidRPr="00D74303">
                            <w:rPr>
                              <w:position w:val="-12"/>
                            </w:rPr>
                            <w:object w:dxaOrig="279" w:dyaOrig="360">
                              <v:shape id="_x0000_i1027" type="#_x0000_t75" style="width:26.4pt;height:33.6pt" o:ole="">
                                <v:imagedata r:id="rId24" o:title=""/>
                              </v:shape>
                              <o:OLEObject Type="Embed" ProgID="Equation.DSMT4" ShapeID="_x0000_i1027" DrawAspect="Content" ObjectID="_1430864983" r:id="rId25"/>
                            </w:object>
                          </w:r>
                        </w:p>
                      </w:txbxContent>
                    </v:textbox>
                  </v:shape>
                  <v:group id="Gruppieren 288" o:spid="_x0000_s1030" style="position:absolute;top:-807;width:16869;height:28253" coordorigin=",-807" coordsize="16869,28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<v:group id="Gruppieren 31" o:spid="_x0000_s1031" style="position:absolute;top:-807;width:16869;height:28253" coordorigin=",-807" coordsize="16869,28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<v:shape id="Textfeld 2" o:spid="_x0000_s1032" type="#_x0000_t202" style="position:absolute;left:8077;top:21331;width:2914;height:6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yAlMUA&#10;AADbAAAADwAAAGRycy9kb3ducmV2LnhtbESPzWrDMBCE74W8g9hALqWR60I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nICUxQAAANsAAAAPAAAAAAAAAAAAAAAAAJgCAABkcnMv&#10;ZG93bnJldi54bWxQSwUGAAAAAAQABAD1AAAAigMAAAAA&#10;" stroked="f">
                        <v:textbox inset="0,0,0,0">
                          <w:txbxContent>
                            <w:p w:rsidR="003055FE" w:rsidRDefault="004B3DE1" w:rsidP="003055FE">
                              <w:r w:rsidRPr="00EA1AF7">
                                <w:rPr>
                                  <w:position w:val="-24"/>
                                </w:rPr>
                                <w:object w:dxaOrig="420" w:dyaOrig="620">
                                  <v:shape id="_x0000_i1028" type="#_x0000_t75" style="width:34.8pt;height:54pt" o:ole="">
                                    <v:imagedata r:id="rId26" o:title=""/>
                                  </v:shape>
                                  <o:OLEObject Type="Embed" ProgID="Equation.DSMT4" ShapeID="_x0000_i1028" DrawAspect="Content" ObjectID="_1430864984" r:id="rId27"/>
                                </w:object>
                              </w:r>
                            </w:p>
                          </w:txbxContent>
                        </v:textbox>
                      </v:shape>
                      <v:group id="Gruppieren 30" o:spid="_x0000_s1033" style="position:absolute;top:-807;width:16869;height:23010" coordorigin=",-807" coordsize="16869,2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Textfeld 25" o:spid="_x0000_s1034" type="#_x0000_t202" style="position:absolute;top:13487;width:3048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9GV8MA&#10;AADbAAAADwAAAGRycy9kb3ducmV2LnhtbESPS4sCMRCE7wv+h9CCtzUziouMRlFRFJY9+Dp4ayY9&#10;D5x0hknU8d9vBMFjUVVfUdN5aypxp8aVlhXE/QgEcWp1ybmC03HzPQbhPLLGyjIpeJKD+azzNcVE&#10;2wfv6X7wuQgQdgkqKLyvEyldWpBB17c1cfAy2xj0QTa51A0+AtxUchBFP9JgyWGhwJpWBaXXw80o&#10;OEej33U2zP/q7UmX2X7pL3Gslep128UEhKfWf8Lv9k4rGIzg9SX8AD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9GV8MAAADbAAAADwAAAAAAAAAAAAAAAACYAgAAZHJzL2Rv&#10;d25yZXYueG1sUEsFBgAAAAAEAAQA9QAAAIgDAAAAAA==&#10;" fillcolor="window" stroked="f" strokeweight=".5pt">
                          <v:textbox inset="0,0,0,0">
                            <w:txbxContent>
                              <w:p w:rsidR="003055FE" w:rsidRDefault="003055FE" w:rsidP="003055FE">
                                <w:r w:rsidRPr="00D74303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29" type="#_x0000_t75" style="width:1.2pt;height:1.2pt" o:ole="">
                                      <v:imagedata r:id="rId22" o:title=""/>
                                    </v:shape>
                                    <o:OLEObject Type="Embed" ProgID="Equation.DSMT4" ShapeID="_x0000_i1029" DrawAspect="Content" ObjectID="_1430864985" r:id="rId28"/>
                                  </w:object>
                                </w:r>
                                <w:r w:rsidR="004B3DE1" w:rsidRPr="003055FE">
                                  <w:rPr>
                                    <w:position w:val="-14"/>
                                  </w:rPr>
                                  <w:object w:dxaOrig="380" w:dyaOrig="380">
                                    <v:shape id="_x0000_i1030" type="#_x0000_t75" style="width:34.8pt;height:34.8pt" o:ole="">
                                      <v:imagedata r:id="rId29" o:title=""/>
                                    </v:shape>
                                    <o:OLEObject Type="Embed" ProgID="Equation.DSMT4" ShapeID="_x0000_i1030" DrawAspect="Content" ObjectID="_1430864986" r:id="rId30"/>
                                  </w:object>
                                </w:r>
                              </w:p>
                            </w:txbxContent>
                          </v:textbox>
                        </v:shape>
                        <v:group id="Gruppieren 29" o:spid="_x0000_s1035" style="position:absolute;left:1676;top:-807;width:15193;height:23010" coordorigin=",-807" coordsize="15193,2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  <v:shape id="Textfeld 2" o:spid="_x0000_s1036" type="#_x0000_t202" style="position:absolute;left:9372;top:6604;width:648;height:33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99ccUA&#10;AADcAAAADwAAAGRycy9kb3ducmV2LnhtbESPT2sCMRTE70K/Q3gFL1KzriCyNYrVCj20B614fmxe&#10;dxc3L0uS/fftG6HQ4zAzv2E2u8HUoiPnK8sKFvMEBHFudcWFguv36WUNwgdkjbVlUjCSh932abLB&#10;TNuez9RdQiEihH2GCsoQmkxKn5dk0M9tQxy9H+sMhihdIbXDPsJNLdMkWUmDFceFEhs6lJTfL61R&#10;sDq6tj/zYXa8vn/iV1Okt7fxptT0edi/ggg0hP/wX/tDK1gmC3ic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731xxQAAANwAAAAPAAAAAAAAAAAAAAAAAJgCAABkcnMv&#10;ZG93bnJldi54bWxQSwUGAAAAAAQABAD1AAAAigMAAAAA&#10;" stroked="f">
                            <v:textbox inset="0,0,0,0">
                              <w:txbxContent>
                                <w:p w:rsidR="00EA1AF7" w:rsidRPr="004B3DE1" w:rsidRDefault="00EA1AF7" w:rsidP="00EA1AF7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4B3DE1">
                                    <w:rPr>
                                      <w:sz w:val="36"/>
                                      <w:szCs w:val="36"/>
                                    </w:rPr>
                                    <w:t>s</w:t>
                                  </w:r>
                                </w:p>
                              </w:txbxContent>
                            </v:textbox>
                          </v:shape>
                          <v:group id="Gruppieren 28" o:spid="_x0000_s1037" style="position:absolute;top:-807;width:15193;height:23010" coordorigin=",-807" coordsize="15193,230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  <v:shapetype id="_x0000_t6" coordsize="21600,21600" o:spt="6" path="m,l,21600r21600,xe">
                              <v:stroke joinstyle="miter"/>
                              <v:path gradientshapeok="t" o:connecttype="custom" o:connectlocs="0,0;0,10800;0,21600;10800,21600;21600,21600;10800,10800" textboxrect="1800,12600,12600,19800"/>
                            </v:shapetype>
                            <v:shape id="Rechtwinkliges Dreieck 18" o:spid="_x0000_s1038" type="#_x0000_t6" style="position:absolute;left:4800;top:3886;width:10161;height:160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bMc8MA&#10;AADbAAAADwAAAGRycy9kb3ducmV2LnhtbESPQWvCQBCF7wX/wzKCt7pRoUh0FRUsEXppLPQ6Zsck&#10;mJ0Nu1uN/75zKPQ2w3vz3jfr7eA6dacQW88GZtMMFHHlbcu1ga/z8XUJKiZki51nMvCkCNvN6GWN&#10;ufUP/qR7mWolIRxzNNCk1Odax6ohh3Hqe2LRrj44TLKGWtuADwl3nZ5n2Zt22LI0NNjToaHqVv44&#10;A86firII39V+/r64nOv4cSh5acxkPOxWoBIN6d/8d11YwRdY+UUG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bMc8MAAADbAAAADwAAAAAAAAAAAAAAAACYAgAAZHJzL2Rv&#10;d25yZXYueG1sUEsFBgAAAAAEAAQA9QAAAIgDAAAAAA==&#10;" fillcolor="#4f81bd [3204]" strokecolor="#243f60 [1604]" strokeweight="2pt"/>
                            <v:shape id="Rechtwinkliges Dreieck 294" o:spid="_x0000_s1039" type="#_x0000_t6" style="position:absolute;left:4800;top:3886;width:8377;height:134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hGsQA&#10;AADcAAAADwAAAGRycy9kb3ducmV2LnhtbESPQWvCQBSE7wX/w/IEb7qJSqnRVVRU7KXQtL0/d1+T&#10;0OzbkF1j+u+7gtDjMDPfMKtNb2vRUesrxwrSSQKCWDtTcaHg8+M4fgHhA7LB2jEp+CUPm/XgaYWZ&#10;cTd+py4PhYgQ9hkqKENoMim9Lsmin7iGOHrfrrUYomwLaVq8Rbit5TRJnqXFiuNCiQ3tS9I/+dUq&#10;0H1+SWenxU4f/Nthd7ymnXn9Umo07LdLEIH68B9+tM9GwXQxh/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gIRrEAAAA3AAAAA8AAAAAAAAAAAAAAAAAmAIAAGRycy9k&#10;b3ducmV2LnhtbFBLBQYAAAAABAAEAPUAAACJAwAAAAA=&#10;" fillcolor="#f79646" strokecolor="#385d8a" strokeweight="2pt"/>
                            <v:shapetype id="_x0000_t88" coordsize="21600,21600" o:spt="88" adj="1800,10800" path="m,qx10800@0l10800@2qy21600@11,10800@3l10800@1qy,21600e" filled="f">
                              <v:formulas>
                                <v:f eqn="val #0"/>
                                <v:f eqn="sum 21600 0 #0"/>
                                <v:f eqn="sum #1 0 #0"/>
                                <v:f eqn="sum #1 #0 0"/>
                                <v:f eqn="prod #0 9598 32768"/>
                                <v:f eqn="sum 21600 0 @4"/>
                                <v:f eqn="sum 21600 0 #1"/>
                                <v:f eqn="min #1 @6"/>
                                <v:f eqn="prod @7 1 2"/>
                                <v:f eqn="prod #0 2 1"/>
                                <v:f eqn="sum 21600 0 @9"/>
                                <v:f eqn="val #1"/>
                              </v:formulas>
                              <v:path arrowok="t" o:connecttype="custom" o:connectlocs="0,0;21600,@11;0,21600" textboxrect="0,@4,7637,@5"/>
                              <v:handles>
                                <v:h position="center,#0" yrange="0,@8"/>
                                <v:h position="bottomRight,#1" yrange="@9,@10"/>
                              </v:handles>
                            </v:shapetype>
                            <v:shape id="Geschweifte Klammer rechts 19" o:spid="_x0000_s1040" type="#_x0000_t88" style="position:absolute;left:8810;top:1013;width:2590;height:17078;rotation:-253995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nM4cMA&#10;AADbAAAADwAAAGRycy9kb3ducmV2LnhtbERPS2sCMRC+F/ofwhR6KZrVQ6urUdqC4EErPhC8DZtx&#10;s3QzWTZT3frrm0Kht/n4njOdd75WF2pjFdjAoJ+BIi6Crbg0cNgveiNQUZAt1oHJwDdFmM/u76aY&#10;23DlLV12UqoUwjFHA06kybWOhSOPsR8a4sSdQ+tREmxLbVu8pnBf62GWPWuPFacGhw29Oyo+d1/e&#10;wFnG681T1gxufJSXcPLu7WPVGfP40L1OQAl18i/+cy9tmj+G31/SAXr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nM4cMAAADbAAAADwAAAAAAAAAAAAAAAACYAgAAZHJzL2Rv&#10;d25yZXYueG1sUEsFBgAAAAAEAAQA9QAAAIgDAAAAAA==&#10;" adj="273" strokecolor="#4579b8 [3044]"/>
                            <v:shape id="Geschweifte Klammer rechts 21" o:spid="_x0000_s1041" type="#_x0000_t88" style="position:absolute;left:10988;top:-807;width:3304;height:20282;rotation:-249323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8eX8YA&#10;AADbAAAADwAAAGRycy9kb3ducmV2LnhtbESPQWvCQBSE7wX/w/IK3urGoGlJXUUlhR6kUFvQ4zP7&#10;mqRm34bdVaO/vlso9DjMzDfMbNGbVpzJ+caygvEoAUFcWt1wpeDz4+XhCYQPyBpby6TgSh4W88Hd&#10;DHNtL/xO522oRISwz1FBHUKXS+nLmgz6ke2Io/dlncEQpaukdniJcNPKNEkyabDhuFBjR+uayuP2&#10;ZBS83XZtmk14le2+i830cX8oCnZKDe/75TOIQH34D/+1X7WCdAy/X+IP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8eX8YAAADbAAAADwAAAAAAAAAAAAAAAACYAgAAZHJz&#10;L2Rvd25yZXYueG1sUEsFBgAAAAAEAAQA9QAAAIsDAAAAAA==&#10;" adj="293" strokecolor="#4579b8 [3044]"/>
                            <v:shapetype id="_x0000_t87" coordsize="21600,21600" o:spt="87" adj="1800,10800" path="m21600,qx10800@0l10800@2qy0@11,10800@3l10800@1qy21600,21600e" filled="f">
                              <v:formulas>
                                <v:f eqn="val #0"/>
                                <v:f eqn="sum 21600 0 #0"/>
                                <v:f eqn="sum #1 0 #0"/>
                                <v:f eqn="sum #1 #0 0"/>
                                <v:f eqn="prod #0 9598 32768"/>
                                <v:f eqn="sum 21600 0 @4"/>
                                <v:f eqn="sum 21600 0 #1"/>
                                <v:f eqn="min #1 @6"/>
                                <v:f eqn="prod @7 1 2"/>
                                <v:f eqn="prod #0 2 1"/>
                                <v:f eqn="sum 21600 0 @9"/>
                                <v:f eqn="val #1"/>
                              </v:formulas>
                              <v:path arrowok="t" o:connecttype="custom" o:connectlocs="21600,0;0,10800;21600,21600" textboxrect="13963,@4,21600,@5"/>
                              <v:handles>
                                <v:h position="center,#0" yrange="0,@8"/>
                                <v:h position="topLeft,#1" yrange="@9,@10"/>
                              </v:handles>
                            </v:shapetype>
                            <v:shape id="Geschweifte Klammer links 24" o:spid="_x0000_s1042" type="#_x0000_t87" style="position:absolute;left:8915;top:15926;width:2057;height:1049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0z4MYA&#10;AADbAAAADwAAAGRycy9kb3ducmV2LnhtbESPQWvCQBSE74X+h+UJvdVNtNQkdRUVRKlejC30+Mg+&#10;k9Ds25DdaPz33UKhx2FmvmHmy8E04kqdqy0riMcRCOLC6ppLBR/n7XMCwnlkjY1lUnAnB8vF48Mc&#10;M21vfKJr7ksRIOwyVFB532ZSuqIig25sW+LgXWxn0AfZlVJ3eAtw08hJFL1KgzWHhQpb2lRUfOe9&#10;UZDs4vev8zQ9rnezY3o4fMaJ7bdKPY2G1RsIT4P/D/+191rB5AV+v4Qf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10z4MYAAADbAAAADwAAAAAAAAAAAAAAAACYAgAAZHJz&#10;L2Rvd25yZXYueG1sUEsFBgAAAAAEAAQA9QAAAIsDAAAAAA==&#10;" adj="353" strokecolor="#4579b8 [3044]"/>
                            <v:shape id="Geschweifte Klammer links 26" o:spid="_x0000_s1043" type="#_x0000_t87" style="position:absolute;left:2362;top:3886;width:1524;height:134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ShMsUA&#10;AADbAAAADwAAAGRycy9kb3ducmV2LnhtbESPQWvCQBSE74X+h+UJvYhumkNao2soJYXQi1RF8PbM&#10;PpNg9m3IbpP033eFQo/DzHzDbLLJtGKg3jWWFTwvIxDEpdUNVwqOh4/FKwjnkTW2lknBDznIto8P&#10;G0y1HfmLhr2vRICwS1FB7X2XSunKmgy6pe2Ig3e1vUEfZF9J3eMY4KaVcRQl0mDDYaHGjt5rKm/7&#10;b6PgdsnzGIvPs5zPT+b0oodDstop9TSb3tYgPE3+P/zXLrSCOIH7l/AD5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ZKEyxQAAANsAAAAPAAAAAAAAAAAAAAAAAJgCAABkcnMv&#10;ZG93bnJldi54bWxQSwUGAAAAAAQABAD1AAAAigMAAAAA&#10;" adj="204" strokecolor="#4579b8 [3044]"/>
                            <v:shape id="Geschweifte Klammer links 27" o:spid="_x0000_s1044" type="#_x0000_t87" style="position:absolute;top:3886;width:1981;height:16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6bOMcA&#10;AADbAAAADwAAAGRycy9kb3ducmV2LnhtbESPQWvCQBSE70L/w/KEXkrdVKrV6EbEUhFKkaZevD2z&#10;zyQk+zZkV037612h4HGYmW+Y+aIztThT60rLCl4GEQjizOqScwW7n4/nCQjnkTXWlknBLzlYJA+9&#10;OcbaXvibzqnPRYCwi1FB4X0TS+myggy6gW2Ig3e0rUEfZJtL3eIlwE0th1E0lgZLDgsFNrQqKKvS&#10;k1GwXVf70W7/ZV/x829zfM9O08PhSanHfrecgfDU+Xv4v73RCoZvcPsSfoBM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V+mzjHAAAA2wAAAA8AAAAAAAAAAAAAAAAAmAIAAGRy&#10;cy9kb3ducmV2LnhtbFBLBQYAAAAABAAEAPUAAACMAwAAAAA=&#10;" adj="222" strokecolor="#4579b8 [3044]"/>
                          </v:group>
                        </v:group>
                      </v:group>
                    </v:group>
                    <v:shape id="Textfeld 2" o:spid="_x0000_s1045" type="#_x0000_t202" style="position:absolute;left:8610;top:13106;width:2362;height:4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pEsAA&#10;AADcAAAADwAAAGRycy9kb3ducmV2LnhtbERPTYvCMBC9L/gfwgje1lQPotUoIgqCINbuYY9jM7bB&#10;ZlKbqN1/vzkIHh/ve7HqbC2e1HrjWMFomIAgLpw2XCr4yXffUxA+IGusHZOCP/KwWva+Fphq9+KM&#10;nudQihjCPkUFVQhNKqUvKrLoh64hjtzVtRZDhG0pdYuvGG5rOU6SibRoODZU2NCmouJ2flgF61/O&#10;tuZ+vJyya2byfJbwYXJTatDv1nMQgbrwEb/de61gPItr45l4BOTy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IepEsAAAADcAAAADwAAAAAAAAAAAAAAAACYAgAAZHJzL2Rvd25y&#10;ZXYueG1sUEsFBgAAAAAEAAQA9QAAAIUDAAAAAA==&#10;" filled="f" stroked="f">
                      <v:textbox inset="0,0,0,0">
                        <w:txbxContent>
                          <w:p w:rsidR="009B1B8B" w:rsidRDefault="004B3DE1" w:rsidP="009B1B8B">
                            <w:r w:rsidRPr="00EA1AF7">
                              <w:rPr>
                                <w:position w:val="-24"/>
                              </w:rPr>
                              <w:object w:dxaOrig="260" w:dyaOrig="620">
                                <v:shape id="_x0000_i1031" type="#_x0000_t75" style="width:27.6pt;height:48pt" o:ole="" filled="t" fillcolor="white [3212]">
                                  <v:imagedata r:id="rId31" o:title=""/>
                                </v:shape>
                                <o:OLEObject Type="Embed" ProgID="Equation.DSMT4" ShapeID="_x0000_i1031" DrawAspect="Content" ObjectID="_1430864987" r:id="rId32"/>
                              </w:object>
                            </w:r>
                          </w:p>
                          <w:p w:rsidR="00EA1AF7" w:rsidRDefault="00EA1AF7" w:rsidP="00EA1AF7"/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3F565B">
        <w:rPr>
          <w:rFonts w:ascii="Arial" w:hAnsi="Arial" w:cs="Arial"/>
          <w:sz w:val="28"/>
          <w:szCs w:val="28"/>
        </w:rPr>
        <w:t>Zeichnung zu Teilaufgabe 4</w:t>
      </w:r>
      <w:r>
        <w:rPr>
          <w:rFonts w:ascii="Arial" w:hAnsi="Arial" w:cs="Arial"/>
          <w:sz w:val="24"/>
          <w:szCs w:val="24"/>
        </w:rPr>
        <w:t>:</w:t>
      </w:r>
    </w:p>
    <w:p w:rsidR="00172E03" w:rsidRDefault="00172E03"/>
    <w:sectPr w:rsidR="00172E03" w:rsidSect="004B3DE1">
      <w:headerReference w:type="default" r:id="rId33"/>
      <w:pgSz w:w="11906" w:h="16838"/>
      <w:pgMar w:top="1560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6F61" w:rsidRDefault="00996F61" w:rsidP="001D1C66">
      <w:pPr>
        <w:spacing w:after="0" w:line="240" w:lineRule="auto"/>
      </w:pPr>
      <w:r>
        <w:separator/>
      </w:r>
    </w:p>
  </w:endnote>
  <w:endnote w:type="continuationSeparator" w:id="0">
    <w:p w:rsidR="00996F61" w:rsidRDefault="00996F61" w:rsidP="001D1C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6F61" w:rsidRDefault="00996F61" w:rsidP="001D1C66">
      <w:pPr>
        <w:spacing w:after="0" w:line="240" w:lineRule="auto"/>
      </w:pPr>
      <w:r>
        <w:separator/>
      </w:r>
    </w:p>
  </w:footnote>
  <w:footnote w:type="continuationSeparator" w:id="0">
    <w:p w:rsidR="00996F61" w:rsidRDefault="00996F61" w:rsidP="001D1C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Cambria" w:hAnsi="Cambria" w:cs="Arial"/>
        <w:sz w:val="32"/>
        <w:szCs w:val="32"/>
      </w:rPr>
      <w:alias w:val="Titel"/>
      <w:id w:val="77738743"/>
      <w:placeholder>
        <w:docPart w:val="496302A5D8994501B4EDF032C5F13E3D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1D1C66" w:rsidRDefault="001D1C66">
        <w:pPr>
          <w:pStyle w:val="Kopfzeile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1D1C66">
          <w:rPr>
            <w:rFonts w:ascii="Cambria" w:hAnsi="Cambria" w:cs="Arial"/>
            <w:sz w:val="32"/>
            <w:szCs w:val="32"/>
          </w:rPr>
          <w:t>Der Satz des Pythagoras und Anwendungen im Raum        2BFS 1</w:t>
        </w:r>
      </w:p>
    </w:sdtContent>
  </w:sdt>
  <w:p w:rsidR="001D1C66" w:rsidRDefault="001D1C66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1AF7"/>
    <w:rsid w:val="000007DB"/>
    <w:rsid w:val="00003F8A"/>
    <w:rsid w:val="00006773"/>
    <w:rsid w:val="0000765E"/>
    <w:rsid w:val="000076F6"/>
    <w:rsid w:val="00014D74"/>
    <w:rsid w:val="00022121"/>
    <w:rsid w:val="00023429"/>
    <w:rsid w:val="0002772F"/>
    <w:rsid w:val="00027982"/>
    <w:rsid w:val="000313D2"/>
    <w:rsid w:val="00032518"/>
    <w:rsid w:val="00034AD9"/>
    <w:rsid w:val="000377F6"/>
    <w:rsid w:val="00045538"/>
    <w:rsid w:val="00051518"/>
    <w:rsid w:val="0005417A"/>
    <w:rsid w:val="000544A8"/>
    <w:rsid w:val="00062C24"/>
    <w:rsid w:val="00063A48"/>
    <w:rsid w:val="00066E0B"/>
    <w:rsid w:val="00074C4D"/>
    <w:rsid w:val="00075C3E"/>
    <w:rsid w:val="00075DF5"/>
    <w:rsid w:val="0008152D"/>
    <w:rsid w:val="00081BE9"/>
    <w:rsid w:val="00082704"/>
    <w:rsid w:val="00083338"/>
    <w:rsid w:val="00085B62"/>
    <w:rsid w:val="000925FA"/>
    <w:rsid w:val="000929E3"/>
    <w:rsid w:val="00096A3E"/>
    <w:rsid w:val="000A1C0A"/>
    <w:rsid w:val="000A46AC"/>
    <w:rsid w:val="000A6F42"/>
    <w:rsid w:val="000C0BAD"/>
    <w:rsid w:val="000C20C6"/>
    <w:rsid w:val="000C4236"/>
    <w:rsid w:val="000D3BDE"/>
    <w:rsid w:val="000D5B67"/>
    <w:rsid w:val="000D71F9"/>
    <w:rsid w:val="000E3AF7"/>
    <w:rsid w:val="000E56EC"/>
    <w:rsid w:val="000F124D"/>
    <w:rsid w:val="000F15A2"/>
    <w:rsid w:val="000F3AE9"/>
    <w:rsid w:val="000F6A68"/>
    <w:rsid w:val="001102F3"/>
    <w:rsid w:val="0011196F"/>
    <w:rsid w:val="001128CD"/>
    <w:rsid w:val="00116B97"/>
    <w:rsid w:val="001265DA"/>
    <w:rsid w:val="001274BD"/>
    <w:rsid w:val="00135EC4"/>
    <w:rsid w:val="00136EB7"/>
    <w:rsid w:val="00143526"/>
    <w:rsid w:val="001500E1"/>
    <w:rsid w:val="001549B3"/>
    <w:rsid w:val="0015539E"/>
    <w:rsid w:val="00164C41"/>
    <w:rsid w:val="00172E03"/>
    <w:rsid w:val="00177282"/>
    <w:rsid w:val="0018003A"/>
    <w:rsid w:val="00185C87"/>
    <w:rsid w:val="00187972"/>
    <w:rsid w:val="001938A3"/>
    <w:rsid w:val="00193A7B"/>
    <w:rsid w:val="00195A7B"/>
    <w:rsid w:val="001A50BD"/>
    <w:rsid w:val="001B007D"/>
    <w:rsid w:val="001B0434"/>
    <w:rsid w:val="001B2E0E"/>
    <w:rsid w:val="001C18FC"/>
    <w:rsid w:val="001C5124"/>
    <w:rsid w:val="001D1C66"/>
    <w:rsid w:val="001D3A3D"/>
    <w:rsid w:val="001D4A70"/>
    <w:rsid w:val="001E5525"/>
    <w:rsid w:val="001E729F"/>
    <w:rsid w:val="001F02DD"/>
    <w:rsid w:val="001F3973"/>
    <w:rsid w:val="001F4FDB"/>
    <w:rsid w:val="00203A7D"/>
    <w:rsid w:val="0020463C"/>
    <w:rsid w:val="0020488E"/>
    <w:rsid w:val="002055E7"/>
    <w:rsid w:val="00225C01"/>
    <w:rsid w:val="002273D3"/>
    <w:rsid w:val="00233428"/>
    <w:rsid w:val="00234EF0"/>
    <w:rsid w:val="0024053F"/>
    <w:rsid w:val="002469B4"/>
    <w:rsid w:val="00246B48"/>
    <w:rsid w:val="00252A94"/>
    <w:rsid w:val="00261208"/>
    <w:rsid w:val="00262C67"/>
    <w:rsid w:val="00270387"/>
    <w:rsid w:val="00270D96"/>
    <w:rsid w:val="00273175"/>
    <w:rsid w:val="00273FCB"/>
    <w:rsid w:val="00274354"/>
    <w:rsid w:val="00275520"/>
    <w:rsid w:val="00275FE2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321E"/>
    <w:rsid w:val="002B3E88"/>
    <w:rsid w:val="002B53DA"/>
    <w:rsid w:val="002B700A"/>
    <w:rsid w:val="002C09FF"/>
    <w:rsid w:val="002C29DD"/>
    <w:rsid w:val="002C6268"/>
    <w:rsid w:val="002D339B"/>
    <w:rsid w:val="002D5665"/>
    <w:rsid w:val="002E04D1"/>
    <w:rsid w:val="002E0C93"/>
    <w:rsid w:val="002E2318"/>
    <w:rsid w:val="002E4894"/>
    <w:rsid w:val="002E5086"/>
    <w:rsid w:val="002E6A00"/>
    <w:rsid w:val="002E77BC"/>
    <w:rsid w:val="002F4A36"/>
    <w:rsid w:val="002F59CA"/>
    <w:rsid w:val="00301354"/>
    <w:rsid w:val="003055FE"/>
    <w:rsid w:val="00306C81"/>
    <w:rsid w:val="00314475"/>
    <w:rsid w:val="00324422"/>
    <w:rsid w:val="00325720"/>
    <w:rsid w:val="00327823"/>
    <w:rsid w:val="0033495F"/>
    <w:rsid w:val="00336DDF"/>
    <w:rsid w:val="003419FF"/>
    <w:rsid w:val="00344BCB"/>
    <w:rsid w:val="00345306"/>
    <w:rsid w:val="00352BD2"/>
    <w:rsid w:val="00354F34"/>
    <w:rsid w:val="003617BC"/>
    <w:rsid w:val="00362910"/>
    <w:rsid w:val="00362C82"/>
    <w:rsid w:val="00363AAB"/>
    <w:rsid w:val="0036582F"/>
    <w:rsid w:val="00365935"/>
    <w:rsid w:val="00367FC5"/>
    <w:rsid w:val="003742CE"/>
    <w:rsid w:val="003802AA"/>
    <w:rsid w:val="003928C8"/>
    <w:rsid w:val="00396FAF"/>
    <w:rsid w:val="003976D2"/>
    <w:rsid w:val="003A129A"/>
    <w:rsid w:val="003A58B0"/>
    <w:rsid w:val="003B09DD"/>
    <w:rsid w:val="003C5086"/>
    <w:rsid w:val="003D1CB8"/>
    <w:rsid w:val="003D2AB9"/>
    <w:rsid w:val="003D4334"/>
    <w:rsid w:val="003E130F"/>
    <w:rsid w:val="003F0D6A"/>
    <w:rsid w:val="003F1D9F"/>
    <w:rsid w:val="003F565B"/>
    <w:rsid w:val="00401137"/>
    <w:rsid w:val="00410591"/>
    <w:rsid w:val="00416AD8"/>
    <w:rsid w:val="0042480A"/>
    <w:rsid w:val="00433184"/>
    <w:rsid w:val="004470A6"/>
    <w:rsid w:val="0045406D"/>
    <w:rsid w:val="00456CDE"/>
    <w:rsid w:val="00461027"/>
    <w:rsid w:val="0046220B"/>
    <w:rsid w:val="00462F9E"/>
    <w:rsid w:val="004656B5"/>
    <w:rsid w:val="0046643A"/>
    <w:rsid w:val="00477A38"/>
    <w:rsid w:val="00477FB4"/>
    <w:rsid w:val="00485463"/>
    <w:rsid w:val="004A0A9B"/>
    <w:rsid w:val="004B14DA"/>
    <w:rsid w:val="004B22D8"/>
    <w:rsid w:val="004B3DE1"/>
    <w:rsid w:val="004B5A42"/>
    <w:rsid w:val="004B6BB2"/>
    <w:rsid w:val="004C0145"/>
    <w:rsid w:val="004C0D32"/>
    <w:rsid w:val="004C3CF1"/>
    <w:rsid w:val="004D0D94"/>
    <w:rsid w:val="004D61C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26E7"/>
    <w:rsid w:val="00562CDF"/>
    <w:rsid w:val="00563653"/>
    <w:rsid w:val="0056494A"/>
    <w:rsid w:val="00567421"/>
    <w:rsid w:val="005843AA"/>
    <w:rsid w:val="0058456E"/>
    <w:rsid w:val="005875F1"/>
    <w:rsid w:val="00590317"/>
    <w:rsid w:val="00590876"/>
    <w:rsid w:val="00590B62"/>
    <w:rsid w:val="00592825"/>
    <w:rsid w:val="005956E8"/>
    <w:rsid w:val="00597170"/>
    <w:rsid w:val="00597560"/>
    <w:rsid w:val="005A0631"/>
    <w:rsid w:val="005A743F"/>
    <w:rsid w:val="005A7EC0"/>
    <w:rsid w:val="005B0A99"/>
    <w:rsid w:val="005B4727"/>
    <w:rsid w:val="005B4C90"/>
    <w:rsid w:val="005B645B"/>
    <w:rsid w:val="005C26CF"/>
    <w:rsid w:val="005C7FA9"/>
    <w:rsid w:val="005D488A"/>
    <w:rsid w:val="005E01DB"/>
    <w:rsid w:val="005F393F"/>
    <w:rsid w:val="005F7751"/>
    <w:rsid w:val="006040C7"/>
    <w:rsid w:val="00604B9A"/>
    <w:rsid w:val="00606221"/>
    <w:rsid w:val="006215FE"/>
    <w:rsid w:val="006220AE"/>
    <w:rsid w:val="0062476D"/>
    <w:rsid w:val="006352F6"/>
    <w:rsid w:val="00635C03"/>
    <w:rsid w:val="006421BD"/>
    <w:rsid w:val="00643F75"/>
    <w:rsid w:val="0064716C"/>
    <w:rsid w:val="00653A5B"/>
    <w:rsid w:val="00656B5F"/>
    <w:rsid w:val="006575C3"/>
    <w:rsid w:val="00660541"/>
    <w:rsid w:val="0066152B"/>
    <w:rsid w:val="00661E07"/>
    <w:rsid w:val="006638E3"/>
    <w:rsid w:val="00664CBE"/>
    <w:rsid w:val="006650E1"/>
    <w:rsid w:val="00665C9E"/>
    <w:rsid w:val="00666BDE"/>
    <w:rsid w:val="00666D3B"/>
    <w:rsid w:val="00675A60"/>
    <w:rsid w:val="0067620A"/>
    <w:rsid w:val="00685391"/>
    <w:rsid w:val="0068596C"/>
    <w:rsid w:val="00691250"/>
    <w:rsid w:val="006970C0"/>
    <w:rsid w:val="006977FB"/>
    <w:rsid w:val="006A68BA"/>
    <w:rsid w:val="006B09CE"/>
    <w:rsid w:val="006B143C"/>
    <w:rsid w:val="006B5008"/>
    <w:rsid w:val="006B6034"/>
    <w:rsid w:val="006C31C1"/>
    <w:rsid w:val="006C36F0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467A"/>
    <w:rsid w:val="00706198"/>
    <w:rsid w:val="0070680A"/>
    <w:rsid w:val="0070737C"/>
    <w:rsid w:val="0071580C"/>
    <w:rsid w:val="00717689"/>
    <w:rsid w:val="007216A0"/>
    <w:rsid w:val="00723D38"/>
    <w:rsid w:val="00723E0B"/>
    <w:rsid w:val="00740F91"/>
    <w:rsid w:val="007432D5"/>
    <w:rsid w:val="00755209"/>
    <w:rsid w:val="00761765"/>
    <w:rsid w:val="00773A04"/>
    <w:rsid w:val="00773E79"/>
    <w:rsid w:val="007744BC"/>
    <w:rsid w:val="00775D69"/>
    <w:rsid w:val="00781422"/>
    <w:rsid w:val="007821AD"/>
    <w:rsid w:val="007828A5"/>
    <w:rsid w:val="00783D31"/>
    <w:rsid w:val="00793010"/>
    <w:rsid w:val="007A4467"/>
    <w:rsid w:val="007A7C67"/>
    <w:rsid w:val="007D0B87"/>
    <w:rsid w:val="007E1F3B"/>
    <w:rsid w:val="007E47E4"/>
    <w:rsid w:val="007F1B3D"/>
    <w:rsid w:val="007F3361"/>
    <w:rsid w:val="007F4B13"/>
    <w:rsid w:val="007F6562"/>
    <w:rsid w:val="00800D81"/>
    <w:rsid w:val="008058A4"/>
    <w:rsid w:val="00807E72"/>
    <w:rsid w:val="00820F47"/>
    <w:rsid w:val="00821105"/>
    <w:rsid w:val="00821636"/>
    <w:rsid w:val="00823FFF"/>
    <w:rsid w:val="008352C2"/>
    <w:rsid w:val="008421BD"/>
    <w:rsid w:val="00842DD7"/>
    <w:rsid w:val="00844614"/>
    <w:rsid w:val="008811CD"/>
    <w:rsid w:val="008873D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37FC"/>
    <w:rsid w:val="008D41BC"/>
    <w:rsid w:val="008D43FF"/>
    <w:rsid w:val="008D4E94"/>
    <w:rsid w:val="008D69BF"/>
    <w:rsid w:val="008E26E3"/>
    <w:rsid w:val="008E7CC4"/>
    <w:rsid w:val="008F6CB4"/>
    <w:rsid w:val="009028B2"/>
    <w:rsid w:val="00902F22"/>
    <w:rsid w:val="00907F24"/>
    <w:rsid w:val="00925647"/>
    <w:rsid w:val="009300E0"/>
    <w:rsid w:val="00942E12"/>
    <w:rsid w:val="00944758"/>
    <w:rsid w:val="00945B28"/>
    <w:rsid w:val="009509D3"/>
    <w:rsid w:val="009519DE"/>
    <w:rsid w:val="009549E4"/>
    <w:rsid w:val="00955549"/>
    <w:rsid w:val="009601E4"/>
    <w:rsid w:val="0096308B"/>
    <w:rsid w:val="00965E59"/>
    <w:rsid w:val="00966D5D"/>
    <w:rsid w:val="00967AD8"/>
    <w:rsid w:val="00970894"/>
    <w:rsid w:val="00974ED4"/>
    <w:rsid w:val="00975E88"/>
    <w:rsid w:val="0098478E"/>
    <w:rsid w:val="0098795C"/>
    <w:rsid w:val="00987DCF"/>
    <w:rsid w:val="00994AE7"/>
    <w:rsid w:val="00996072"/>
    <w:rsid w:val="00996F61"/>
    <w:rsid w:val="009A3D27"/>
    <w:rsid w:val="009A7CD7"/>
    <w:rsid w:val="009B0A52"/>
    <w:rsid w:val="009B1B8B"/>
    <w:rsid w:val="009B7BF9"/>
    <w:rsid w:val="009C41D0"/>
    <w:rsid w:val="009C425A"/>
    <w:rsid w:val="009C5382"/>
    <w:rsid w:val="009C5A73"/>
    <w:rsid w:val="009C713F"/>
    <w:rsid w:val="009C71C5"/>
    <w:rsid w:val="009C7551"/>
    <w:rsid w:val="009D15F5"/>
    <w:rsid w:val="009D3FE3"/>
    <w:rsid w:val="009F736F"/>
    <w:rsid w:val="00A02113"/>
    <w:rsid w:val="00A0446A"/>
    <w:rsid w:val="00A05EA2"/>
    <w:rsid w:val="00A06B42"/>
    <w:rsid w:val="00A072B6"/>
    <w:rsid w:val="00A073DE"/>
    <w:rsid w:val="00A10F67"/>
    <w:rsid w:val="00A15AC9"/>
    <w:rsid w:val="00A20E64"/>
    <w:rsid w:val="00A22BCF"/>
    <w:rsid w:val="00A23A82"/>
    <w:rsid w:val="00A2591E"/>
    <w:rsid w:val="00A2640F"/>
    <w:rsid w:val="00A30480"/>
    <w:rsid w:val="00A320EE"/>
    <w:rsid w:val="00A34D35"/>
    <w:rsid w:val="00A36CF6"/>
    <w:rsid w:val="00A4122F"/>
    <w:rsid w:val="00A44E1E"/>
    <w:rsid w:val="00A50E50"/>
    <w:rsid w:val="00A5774F"/>
    <w:rsid w:val="00A65516"/>
    <w:rsid w:val="00A66A7E"/>
    <w:rsid w:val="00A71A9E"/>
    <w:rsid w:val="00A72CC2"/>
    <w:rsid w:val="00A93F96"/>
    <w:rsid w:val="00A9440A"/>
    <w:rsid w:val="00A95F37"/>
    <w:rsid w:val="00AA6FAB"/>
    <w:rsid w:val="00AB403C"/>
    <w:rsid w:val="00AC010F"/>
    <w:rsid w:val="00AC4FED"/>
    <w:rsid w:val="00AC7805"/>
    <w:rsid w:val="00AD4253"/>
    <w:rsid w:val="00AD729D"/>
    <w:rsid w:val="00AE0AC6"/>
    <w:rsid w:val="00AE0C3A"/>
    <w:rsid w:val="00AE24BD"/>
    <w:rsid w:val="00AE25CA"/>
    <w:rsid w:val="00AE3A72"/>
    <w:rsid w:val="00AE4FA7"/>
    <w:rsid w:val="00AE72C8"/>
    <w:rsid w:val="00B009CB"/>
    <w:rsid w:val="00B1055B"/>
    <w:rsid w:val="00B14552"/>
    <w:rsid w:val="00B1496F"/>
    <w:rsid w:val="00B1544C"/>
    <w:rsid w:val="00B2057F"/>
    <w:rsid w:val="00B22666"/>
    <w:rsid w:val="00B231D5"/>
    <w:rsid w:val="00B27C88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65F63"/>
    <w:rsid w:val="00B7319D"/>
    <w:rsid w:val="00B810DD"/>
    <w:rsid w:val="00B9035E"/>
    <w:rsid w:val="00B929C5"/>
    <w:rsid w:val="00B92BA3"/>
    <w:rsid w:val="00B93C1E"/>
    <w:rsid w:val="00BA18CC"/>
    <w:rsid w:val="00BA2A35"/>
    <w:rsid w:val="00BA65B8"/>
    <w:rsid w:val="00BB248C"/>
    <w:rsid w:val="00BB2E76"/>
    <w:rsid w:val="00BB40AA"/>
    <w:rsid w:val="00BB4431"/>
    <w:rsid w:val="00BB44C1"/>
    <w:rsid w:val="00BB46AC"/>
    <w:rsid w:val="00BB4865"/>
    <w:rsid w:val="00BB52C7"/>
    <w:rsid w:val="00BC27CF"/>
    <w:rsid w:val="00BC40D2"/>
    <w:rsid w:val="00BC5FCF"/>
    <w:rsid w:val="00BC769F"/>
    <w:rsid w:val="00BC7D0D"/>
    <w:rsid w:val="00BD14B0"/>
    <w:rsid w:val="00BD201E"/>
    <w:rsid w:val="00BD75B9"/>
    <w:rsid w:val="00BE2D97"/>
    <w:rsid w:val="00BE7AC1"/>
    <w:rsid w:val="00C0416C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8A2"/>
    <w:rsid w:val="00C8668F"/>
    <w:rsid w:val="00C9603D"/>
    <w:rsid w:val="00C967E1"/>
    <w:rsid w:val="00CA630A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CF1C74"/>
    <w:rsid w:val="00D003D2"/>
    <w:rsid w:val="00D027FB"/>
    <w:rsid w:val="00D033D3"/>
    <w:rsid w:val="00D0375E"/>
    <w:rsid w:val="00D21C2A"/>
    <w:rsid w:val="00D21CBF"/>
    <w:rsid w:val="00D225B4"/>
    <w:rsid w:val="00D3057B"/>
    <w:rsid w:val="00D33D8C"/>
    <w:rsid w:val="00D35943"/>
    <w:rsid w:val="00D37029"/>
    <w:rsid w:val="00D46DC6"/>
    <w:rsid w:val="00D4774D"/>
    <w:rsid w:val="00D51079"/>
    <w:rsid w:val="00D514B8"/>
    <w:rsid w:val="00D613EC"/>
    <w:rsid w:val="00D71667"/>
    <w:rsid w:val="00D75DC5"/>
    <w:rsid w:val="00D761EF"/>
    <w:rsid w:val="00D81F68"/>
    <w:rsid w:val="00D82696"/>
    <w:rsid w:val="00D861AA"/>
    <w:rsid w:val="00D87A55"/>
    <w:rsid w:val="00D9201E"/>
    <w:rsid w:val="00D951AE"/>
    <w:rsid w:val="00DA6EFA"/>
    <w:rsid w:val="00DB1A87"/>
    <w:rsid w:val="00DB2CC0"/>
    <w:rsid w:val="00DB68D7"/>
    <w:rsid w:val="00DC1FF6"/>
    <w:rsid w:val="00DC2C97"/>
    <w:rsid w:val="00DD25B8"/>
    <w:rsid w:val="00DE5DF8"/>
    <w:rsid w:val="00DE7DDB"/>
    <w:rsid w:val="00DF2F5D"/>
    <w:rsid w:val="00DF3DCC"/>
    <w:rsid w:val="00DF5EF1"/>
    <w:rsid w:val="00E00C73"/>
    <w:rsid w:val="00E03A9C"/>
    <w:rsid w:val="00E041AA"/>
    <w:rsid w:val="00E047F0"/>
    <w:rsid w:val="00E1469F"/>
    <w:rsid w:val="00E229B6"/>
    <w:rsid w:val="00E30886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66144"/>
    <w:rsid w:val="00E71C2F"/>
    <w:rsid w:val="00E75BC7"/>
    <w:rsid w:val="00E83337"/>
    <w:rsid w:val="00E83BF9"/>
    <w:rsid w:val="00E84316"/>
    <w:rsid w:val="00E85DFA"/>
    <w:rsid w:val="00E923DD"/>
    <w:rsid w:val="00E928C0"/>
    <w:rsid w:val="00E937DA"/>
    <w:rsid w:val="00EA1AF7"/>
    <w:rsid w:val="00EB40F5"/>
    <w:rsid w:val="00EC0662"/>
    <w:rsid w:val="00EC2744"/>
    <w:rsid w:val="00EC4F86"/>
    <w:rsid w:val="00ED1EE5"/>
    <w:rsid w:val="00ED7222"/>
    <w:rsid w:val="00EE5933"/>
    <w:rsid w:val="00EF2C2E"/>
    <w:rsid w:val="00EF3D38"/>
    <w:rsid w:val="00EF4F90"/>
    <w:rsid w:val="00EF757C"/>
    <w:rsid w:val="00F01B6C"/>
    <w:rsid w:val="00F032D6"/>
    <w:rsid w:val="00F079D8"/>
    <w:rsid w:val="00F07B24"/>
    <w:rsid w:val="00F10E44"/>
    <w:rsid w:val="00F15CF0"/>
    <w:rsid w:val="00F17CB6"/>
    <w:rsid w:val="00F2504B"/>
    <w:rsid w:val="00F40D16"/>
    <w:rsid w:val="00F41665"/>
    <w:rsid w:val="00F42301"/>
    <w:rsid w:val="00F45CBE"/>
    <w:rsid w:val="00F45F0B"/>
    <w:rsid w:val="00F4787B"/>
    <w:rsid w:val="00F50998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952CC"/>
    <w:rsid w:val="00FA5052"/>
    <w:rsid w:val="00FA656E"/>
    <w:rsid w:val="00FB055A"/>
    <w:rsid w:val="00FB1080"/>
    <w:rsid w:val="00FB1CB2"/>
    <w:rsid w:val="00FB1DC7"/>
    <w:rsid w:val="00FC01FE"/>
    <w:rsid w:val="00FC0680"/>
    <w:rsid w:val="00FC11CC"/>
    <w:rsid w:val="00FC16E2"/>
    <w:rsid w:val="00FD4BE7"/>
    <w:rsid w:val="00FD66E8"/>
    <w:rsid w:val="00FD730B"/>
    <w:rsid w:val="00FE311E"/>
    <w:rsid w:val="00FE4E6D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4B3DE1"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A1A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A1AF7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1D1C6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1D1C66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1D1C6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1D1C66"/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4B3DE1"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A1A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A1AF7"/>
    <w:rPr>
      <w:rFonts w:ascii="Tahoma" w:hAnsi="Tahoma" w:cs="Tahoma"/>
      <w:noProof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1D1C6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1D1C66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1D1C6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1D1C66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4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10.wmf"/><Relationship Id="rId29" Type="http://schemas.openxmlformats.org/officeDocument/2006/relationships/image" Target="media/image5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30.wmf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2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96302A5D8994501B4EDF032C5F13E3D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2E300E9E-5200-4500-8828-BD579C4992D3}"/>
      </w:docPartPr>
      <w:docPartBody>
        <w:p w:rsidR="003E4EE0" w:rsidRDefault="005A1B23" w:rsidP="005A1B23">
          <w:pPr>
            <w:pStyle w:val="496302A5D8994501B4EDF032C5F13E3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Geben Sie den Titel des Dokuments ein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1B23"/>
    <w:rsid w:val="002E7D63"/>
    <w:rsid w:val="003E4EE0"/>
    <w:rsid w:val="005A1B23"/>
    <w:rsid w:val="00FF73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496302A5D8994501B4EDF032C5F13E3D">
    <w:name w:val="496302A5D8994501B4EDF032C5F13E3D"/>
    <w:rsid w:val="005A1B23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496302A5D8994501B4EDF032C5F13E3D">
    <w:name w:val="496302A5D8994501B4EDF032C5F13E3D"/>
    <w:rsid w:val="005A1B2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7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 Satz des Pythagoras und Anwendungen im Raum        2BFS 1</dc:title>
  <dc:creator>H.Christian</dc:creator>
  <cp:lastModifiedBy>H.Christian</cp:lastModifiedBy>
  <cp:revision>4</cp:revision>
  <dcterms:created xsi:type="dcterms:W3CDTF">2013-05-23T21:27:00Z</dcterms:created>
  <dcterms:modified xsi:type="dcterms:W3CDTF">2013-05-26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